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1AB5" w:rsidRDefault="005E7F66">
      <w:pPr>
        <w:rPr>
          <w:b/>
        </w:rPr>
      </w:pPr>
      <w:r w:rsidRPr="005E7F66">
        <w:rPr>
          <w:b/>
        </w:rPr>
        <w:t xml:space="preserve">1.3 Distance and Midpoint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Name__________________________</w:t>
      </w:r>
    </w:p>
    <w:p w:rsidR="005E7F66" w:rsidRDefault="005E7F66" w:rsidP="000F76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Calculate and simplify each of the following:</w:t>
      </w:r>
    </w:p>
    <w:p w:rsidR="00E54AF3" w:rsidRDefault="00E54AF3" w:rsidP="000F76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rFonts w:ascii="Arial" w:hAnsi="Arial" w:cs="Arial"/>
        </w:rPr>
        <w:t>a)</w:t>
      </w:r>
      <w:r w:rsidR="005E7F66" w:rsidRPr="005E7F66">
        <w:rPr>
          <w:rFonts w:ascii="Arial" w:hAnsi="Arial" w:cs="Arial"/>
          <w:position w:val="-8"/>
        </w:rPr>
        <w:object w:dxaOrig="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6.25pt;height:18pt" o:ole="">
            <v:imagedata r:id="rId5" o:title=""/>
          </v:shape>
          <o:OLEObject Type="Embed" ProgID="Equation.DSMT4" ShapeID="_x0000_i1027" DrawAspect="Content" ObjectID="_1533619236" r:id="rId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b) </w:t>
      </w:r>
      <w:r w:rsidRPr="005E7F66">
        <w:rPr>
          <w:rFonts w:ascii="Arial" w:hAnsi="Arial" w:cs="Arial"/>
          <w:position w:val="-8"/>
        </w:rPr>
        <w:object w:dxaOrig="660" w:dyaOrig="360">
          <v:shape id="_x0000_i1030" type="#_x0000_t75" style="width:33pt;height:18pt" o:ole="">
            <v:imagedata r:id="rId7" o:title=""/>
          </v:shape>
          <o:OLEObject Type="Embed" ProgID="Equation.DSMT4" ShapeID="_x0000_i1030" DrawAspect="Content" ObjectID="_1533619237" r:id="rId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c)</w:t>
      </w:r>
      <w:r w:rsidRPr="005E7F66">
        <w:rPr>
          <w:rFonts w:ascii="Arial" w:hAnsi="Arial" w:cs="Arial"/>
          <w:position w:val="-8"/>
        </w:rPr>
        <w:object w:dxaOrig="1460" w:dyaOrig="360">
          <v:shape id="_x0000_i1033" type="#_x0000_t75" style="width:72.75pt;height:18pt" o:ole="">
            <v:imagedata r:id="rId9" o:title=""/>
          </v:shape>
          <o:OLEObject Type="Embed" ProgID="Equation.DSMT4" ShapeID="_x0000_i1033" DrawAspect="Content" ObjectID="_1533619238" r:id="rId10"/>
        </w:object>
      </w:r>
      <w:r>
        <w:rPr>
          <w:rFonts w:ascii="Arial" w:hAnsi="Arial" w:cs="Arial"/>
        </w:rPr>
        <w:tab/>
        <w:t xml:space="preserve">      d)  </w:t>
      </w:r>
      <w:r w:rsidRPr="00E54AF3">
        <w:rPr>
          <w:position w:val="-18"/>
        </w:rPr>
        <w:object w:dxaOrig="780" w:dyaOrig="540">
          <v:shape id="_x0000_i1038" type="#_x0000_t75" style="width:39pt;height:27pt" o:ole="">
            <v:imagedata r:id="rId11" o:title=""/>
          </v:shape>
          <o:OLEObject Type="Embed" ProgID="Equation.DSMT4" ShapeID="_x0000_i1038" DrawAspect="Content" ObjectID="_1533619239" r:id="rId12"/>
        </w:object>
      </w:r>
      <w:r>
        <w:tab/>
        <w:t>e)</w:t>
      </w:r>
      <w:r w:rsidRPr="00E54AF3">
        <w:t xml:space="preserve"> </w:t>
      </w:r>
      <w:r w:rsidRPr="0067103C">
        <w:rPr>
          <w:position w:val="-8"/>
        </w:rPr>
        <w:object w:dxaOrig="800" w:dyaOrig="360">
          <v:shape id="_x0000_i1041" type="#_x0000_t75" style="width:39.75pt;height:18pt" o:ole="">
            <v:imagedata r:id="rId13" o:title=""/>
          </v:shape>
          <o:OLEObject Type="Embed" ProgID="Equation.DSMT4" ShapeID="_x0000_i1041" DrawAspect="Content" ObjectID="_1533619240" r:id="rId14"/>
        </w:object>
      </w:r>
    </w:p>
    <w:p w:rsidR="000F764F" w:rsidRDefault="000F764F" w:rsidP="000F76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0F764F" w:rsidRDefault="000F764F" w:rsidP="000F76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0F764F" w:rsidRDefault="000F764F" w:rsidP="000F76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2B49DC3E" wp14:editId="4B930F17">
            <wp:simplePos x="0" y="0"/>
            <wp:positionH relativeFrom="margin">
              <wp:align>left</wp:align>
            </wp:positionH>
            <wp:positionV relativeFrom="paragraph">
              <wp:posOffset>266065</wp:posOffset>
            </wp:positionV>
            <wp:extent cx="5495925" cy="2095500"/>
            <wp:effectExtent l="0" t="0" r="9525" b="0"/>
            <wp:wrapTight wrapText="bothSides">
              <wp:wrapPolygon edited="0">
                <wp:start x="0" y="0"/>
                <wp:lineTo x="0" y="21404"/>
                <wp:lineTo x="21563" y="21404"/>
                <wp:lineTo x="21563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5925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54AF3" w:rsidRDefault="00E54AF3" w:rsidP="002A723A"/>
    <w:p w:rsidR="00E54AF3" w:rsidRDefault="00E54AF3" w:rsidP="005E7F66"/>
    <w:p w:rsidR="00E54AF3" w:rsidRDefault="000F764F" w:rsidP="005E7F66">
      <w:bookmarkStart w:id="0" w:name="_GoBack"/>
      <w:bookmarkEnd w:id="0"/>
      <w:r>
        <w:rPr>
          <w:noProof/>
        </w:rPr>
        <w:drawing>
          <wp:anchor distT="0" distB="0" distL="114300" distR="114300" simplePos="0" relativeHeight="251660288" behindDoc="1" locked="0" layoutInCell="1" allowOverlap="1" wp14:anchorId="0BDCEDE5" wp14:editId="359F21B7">
            <wp:simplePos x="0" y="0"/>
            <wp:positionH relativeFrom="margin">
              <wp:align>left</wp:align>
            </wp:positionH>
            <wp:positionV relativeFrom="paragraph">
              <wp:posOffset>1568450</wp:posOffset>
            </wp:positionV>
            <wp:extent cx="5626735" cy="4143375"/>
            <wp:effectExtent l="0" t="0" r="0" b="9525"/>
            <wp:wrapTight wrapText="bothSides">
              <wp:wrapPolygon edited="0">
                <wp:start x="0" y="0"/>
                <wp:lineTo x="0" y="21550"/>
                <wp:lineTo x="21500" y="21550"/>
                <wp:lineTo x="2150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26735" cy="4143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54AF3" w:rsidRDefault="00E54AF3" w:rsidP="005E7F66">
      <w:r>
        <w:rPr>
          <w:noProof/>
        </w:rPr>
        <w:lastRenderedPageBreak/>
        <w:drawing>
          <wp:inline distT="0" distB="0" distL="0" distR="0" wp14:anchorId="0F79D5D2" wp14:editId="301946BD">
            <wp:extent cx="5457825" cy="7497012"/>
            <wp:effectExtent l="0" t="0" r="0" b="889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465749" cy="7507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AF3" w:rsidRDefault="00E54AF3" w:rsidP="005E7F66"/>
    <w:p w:rsidR="00E54AF3" w:rsidRDefault="00E54AF3" w:rsidP="005E7F66"/>
    <w:p w:rsidR="00E54AF3" w:rsidRDefault="00E54AF3" w:rsidP="005E7F66">
      <w:r>
        <w:rPr>
          <w:noProof/>
        </w:rPr>
        <w:lastRenderedPageBreak/>
        <w:drawing>
          <wp:inline distT="0" distB="0" distL="0" distR="0" wp14:anchorId="642A9860" wp14:editId="63B14CAC">
            <wp:extent cx="5053611" cy="6171565"/>
            <wp:effectExtent l="0" t="0" r="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081426" cy="6205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4AF3" w:rsidRDefault="00376AD9" w:rsidP="005E7F66">
      <w:r>
        <w:t>++++++++++++++++++++++++++++++++++++++++++++++++++++++++++++++++++++++++++++++++++</w:t>
      </w:r>
    </w:p>
    <w:p w:rsidR="00376AD9" w:rsidRDefault="00376AD9" w:rsidP="005E7F66">
      <w:r>
        <w:t xml:space="preserve">NOW TRY THIS!!! </w:t>
      </w:r>
      <w:r>
        <w:sym w:font="Wingdings" w:char="F04A"/>
      </w:r>
    </w:p>
    <w:p w:rsidR="00376AD9" w:rsidRDefault="00376AD9" w:rsidP="005E7F66">
      <w:r>
        <w:rPr>
          <w:noProof/>
        </w:rPr>
        <w:drawing>
          <wp:anchor distT="0" distB="0" distL="114300" distR="114300" simplePos="0" relativeHeight="251658240" behindDoc="1" locked="0" layoutInCell="1" allowOverlap="1" wp14:anchorId="61B4BF5B" wp14:editId="6E1DF314">
            <wp:simplePos x="0" y="0"/>
            <wp:positionH relativeFrom="column">
              <wp:posOffset>3333750</wp:posOffset>
            </wp:positionH>
            <wp:positionV relativeFrom="paragraph">
              <wp:posOffset>-118110</wp:posOffset>
            </wp:positionV>
            <wp:extent cx="2581275" cy="1476375"/>
            <wp:effectExtent l="0" t="0" r="9525" b="9525"/>
            <wp:wrapTight wrapText="bothSides">
              <wp:wrapPolygon edited="0">
                <wp:start x="0" y="0"/>
                <wp:lineTo x="0" y="21461"/>
                <wp:lineTo x="21520" y="21461"/>
                <wp:lineTo x="21520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Find the area of the triangle.</w:t>
      </w:r>
    </w:p>
    <w:p w:rsidR="00376AD9" w:rsidRPr="005E7F66" w:rsidRDefault="00376AD9" w:rsidP="005E7F66"/>
    <w:sectPr w:rsidR="00376AD9" w:rsidRPr="005E7F6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D882C97"/>
    <w:multiLevelType w:val="hybridMultilevel"/>
    <w:tmpl w:val="7E0C2A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7F66"/>
    <w:rsid w:val="000F764F"/>
    <w:rsid w:val="002A723A"/>
    <w:rsid w:val="00376AD9"/>
    <w:rsid w:val="005E7F66"/>
    <w:rsid w:val="008E1AB5"/>
    <w:rsid w:val="00E54A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83E8DE"/>
  <w15:chartTrackingRefBased/>
  <w15:docId w15:val="{A9DAAE02-396C-4522-8DC8-C308E730A3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E7F6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64</Words>
  <Characters>36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4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ley Bernhard</dc:creator>
  <cp:keywords/>
  <dc:description/>
  <cp:lastModifiedBy>Kelley Bernhard</cp:lastModifiedBy>
  <cp:revision>5</cp:revision>
  <dcterms:created xsi:type="dcterms:W3CDTF">2016-08-25T13:18:00Z</dcterms:created>
  <dcterms:modified xsi:type="dcterms:W3CDTF">2016-08-25T13:33:00Z</dcterms:modified>
</cp:coreProperties>
</file>